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1D4141" w:rsidRPr="006C7049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jc w:val="center"/>
        <w:rPr>
          <w:color w:val="00B0F0"/>
          <w:sz w:val="32"/>
          <w:szCs w:val="32"/>
          <w:u w:val="double"/>
        </w:rPr>
      </w:pPr>
      <w:r w:rsidRPr="006C7049">
        <w:rPr>
          <w:noProof/>
          <w:color w:val="00B0F0"/>
          <w:sz w:val="32"/>
          <w:szCs w:val="32"/>
          <w:u w:val="double"/>
          <w:lang w:eastAsia="zh-TW"/>
        </w:rPr>
        <w:drawing>
          <wp:anchor distT="0" distB="0" distL="114300" distR="114300" simplePos="0" relativeHeight="251658240" behindDoc="0" locked="0" layoutInCell="1" allowOverlap="1" wp14:anchorId="3BA2BB76" wp14:editId="6CFE6379">
            <wp:simplePos x="0" y="0"/>
            <wp:positionH relativeFrom="page">
              <wp:posOffset>11887200</wp:posOffset>
            </wp:positionH>
            <wp:positionV relativeFrom="topMargin">
              <wp:posOffset>12014200</wp:posOffset>
            </wp:positionV>
            <wp:extent cx="419100" cy="431800"/>
            <wp:effectExtent l="0" t="0" r="0" b="0"/>
            <wp:wrapNone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148719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C7049">
        <w:rPr>
          <w:color w:val="00B0F0"/>
          <w:sz w:val="32"/>
          <w:szCs w:val="32"/>
          <w:u w:val="double"/>
        </w:rPr>
        <w:t>2</w:t>
      </w:r>
      <w:r w:rsidRPr="006C7049">
        <w:rPr>
          <w:rFonts w:hint="eastAsia"/>
          <w:color w:val="00B0F0"/>
          <w:sz w:val="32"/>
          <w:szCs w:val="32"/>
          <w:u w:val="double"/>
        </w:rPr>
        <w:t>.</w:t>
      </w:r>
      <w:r w:rsidRPr="006C7049">
        <w:rPr>
          <w:color w:val="00B0F0"/>
          <w:sz w:val="32"/>
          <w:szCs w:val="32"/>
          <w:u w:val="double"/>
        </w:rPr>
        <w:t>1</w:t>
      </w:r>
      <w:r w:rsidRPr="006C7049">
        <w:rPr>
          <w:rFonts w:hint="eastAsia"/>
          <w:color w:val="00B0F0"/>
          <w:sz w:val="32"/>
          <w:szCs w:val="32"/>
          <w:u w:val="double"/>
        </w:rPr>
        <w:t>热机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一）利用内能来做功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noProof/>
          <w:szCs w:val="21"/>
          <w:lang w:eastAsia="zh-TW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5248910</wp:posOffset>
            </wp:positionH>
            <wp:positionV relativeFrom="paragraph">
              <wp:posOffset>229870</wp:posOffset>
            </wp:positionV>
            <wp:extent cx="794385" cy="895350"/>
            <wp:effectExtent l="0" t="0" r="6350" b="63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489974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4327" cy="895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如图所示，观察热机的原理．在这个实验中，燃料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转化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，传给水，水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变成水蒸气，水蒸气驱动叶轮转动．这样，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救转化成了叶轮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热机的定义：热机是通过燃料燃烧获取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并转化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的装置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bookmarkStart w:id="0" w:name="MTBlankEqn"/>
      <w:r>
        <w:rPr>
          <w:rFonts w:hint="eastAsia"/>
          <w:szCs w:val="21"/>
        </w:rPr>
        <w:t>热机的原理：</w:t>
      </w:r>
      <w:r>
        <w:rPr>
          <w:position w:val="-6"/>
          <w:szCs w:val="21"/>
        </w:rPr>
        <w:object w:dxaOrig="4116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205.5pt;height:15.75pt" o:ole="">
            <v:imagedata r:id="rId8" o:title=""/>
          </v:shape>
          <o:OLEObject Type="Embed" ProgID="Equation.DSMT4" ShapeID="_x0000_i1025" DrawAspect="Content" ObjectID="_1665465050" r:id="rId9"/>
        </w:object>
      </w:r>
      <w:bookmarkEnd w:id="0"/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二）蒸汽机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蒸汽机是最早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1769</w:t>
      </w:r>
      <w:r>
        <w:rPr>
          <w:rFonts w:hint="eastAsia"/>
          <w:szCs w:val="21"/>
        </w:rPr>
        <w:t>年，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改进、完善了蒸汽机，发明了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等部件，设计了通过活塞直线运动带动飞轮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运动的连接装置，解决了动力的传输问题，使蒸汽机成为带动其他机器运转的动力机器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蒸汽机工作时，通过燃料在锅炉外燃烧将燃料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转化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内，燃料燃烧释放的热量加热锅炉内的水，使水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成大量水蒸气，水蒸气进入汽缸推动活塞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，将水蒸气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转化为活塞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能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三）形形色色的热机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cs="宋体"/>
          <w:color w:val="000000"/>
          <w:kern w:val="0"/>
          <w:szCs w:val="21"/>
        </w:rPr>
      </w:pPr>
      <w:r>
        <w:rPr>
          <w:rFonts w:cs="宋体"/>
          <w:color w:val="000000"/>
          <w:kern w:val="0"/>
          <w:szCs w:val="21"/>
        </w:rPr>
        <w:t>1</w:t>
      </w:r>
      <w:r>
        <w:rPr>
          <w:rFonts w:cs="宋体"/>
          <w:color w:val="000000"/>
          <w:kern w:val="0"/>
          <w:szCs w:val="21"/>
        </w:rPr>
        <w:t>．现代热机种类繁多，构造各异，主要有轮机、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cs="宋体"/>
          <w:color w:val="000000"/>
          <w:kern w:val="0"/>
          <w:szCs w:val="21"/>
        </w:rPr>
        <w:t>、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cs="宋体"/>
          <w:color w:val="000000"/>
          <w:kern w:val="0"/>
          <w:szCs w:val="21"/>
        </w:rPr>
        <w:t>和火箭发动机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cs="宋体"/>
          <w:color w:val="000000"/>
          <w:kern w:val="0"/>
          <w:szCs w:val="21"/>
        </w:rPr>
      </w:pPr>
      <w:r>
        <w:rPr>
          <w:rFonts w:cs="宋体"/>
          <w:color w:val="000000"/>
          <w:kern w:val="0"/>
          <w:szCs w:val="21"/>
        </w:rPr>
        <w:t>2</w:t>
      </w:r>
      <w:r>
        <w:rPr>
          <w:rFonts w:cs="宋体"/>
          <w:color w:val="000000"/>
          <w:kern w:val="0"/>
          <w:szCs w:val="21"/>
        </w:rPr>
        <w:t>．在机车、汽车、农用机械中，广泛使用着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cs="宋体"/>
          <w:color w:val="000000"/>
          <w:kern w:val="0"/>
          <w:szCs w:val="21"/>
        </w:rPr>
        <w:t>和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cs="宋体"/>
          <w:color w:val="000000"/>
          <w:kern w:val="0"/>
          <w:szCs w:val="21"/>
        </w:rPr>
        <w:t>等内燃机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二、易错分析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热机是通过燃料燃烧获取内能并转化为机械能的装置．水蒸气、燃气等对外做功后，内能减小，如水蒸气推动风车转动后液化成液体的水，内能减小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下列所示的工具工作过程中使用热机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1"/>
        <w:gridCol w:w="2642"/>
        <w:gridCol w:w="2118"/>
        <w:gridCol w:w="2255"/>
      </w:tblGrid>
      <w:tr w:rsidR="001D4141">
        <w:trPr>
          <w:jc w:val="center"/>
        </w:trPr>
        <w:tc>
          <w:tcPr>
            <w:tcW w:w="2407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lastRenderedPageBreak/>
              <w:drawing>
                <wp:inline distT="0" distB="0" distL="0" distR="0">
                  <wp:extent cx="965200" cy="677545"/>
                  <wp:effectExtent l="0" t="0" r="6350" b="8255"/>
                  <wp:docPr id="110" name="图片 110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026751" name="图片 110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3773" cy="68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1263650" cy="710565"/>
                  <wp:effectExtent l="0" t="0" r="0" b="0"/>
                  <wp:docPr id="109" name="图片 109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1979519" name="图片 109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274978" cy="71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06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986155" cy="700405"/>
                  <wp:effectExtent l="0" t="0" r="4445" b="4445"/>
                  <wp:docPr id="108" name="图片 108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6090986" name="图片 108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4024" cy="705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9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985520" cy="654685"/>
                  <wp:effectExtent l="0" t="0" r="5080" b="0"/>
                  <wp:docPr id="107" name="图片 107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2271592" name="图片 107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6111" cy="661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4141">
        <w:trPr>
          <w:jc w:val="center"/>
        </w:trPr>
        <w:tc>
          <w:tcPr>
            <w:tcW w:w="2407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A</w:t>
            </w:r>
            <w:r>
              <w:rPr>
                <w:rFonts w:hint="eastAsia"/>
              </w:rPr>
              <w:t>．自行车</w:t>
            </w:r>
          </w:p>
        </w:tc>
        <w:tc>
          <w:tcPr>
            <w:tcW w:w="2754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B</w:t>
            </w:r>
            <w:r>
              <w:rPr>
                <w:rFonts w:hint="eastAsia"/>
              </w:rPr>
              <w:t>．柴油车</w:t>
            </w:r>
          </w:p>
        </w:tc>
        <w:tc>
          <w:tcPr>
            <w:tcW w:w="2206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C</w:t>
            </w:r>
            <w:r>
              <w:rPr>
                <w:rFonts w:hint="eastAsia"/>
              </w:rPr>
              <w:t>．脚踏船</w:t>
            </w:r>
          </w:p>
        </w:tc>
        <w:tc>
          <w:tcPr>
            <w:tcW w:w="2379" w:type="dxa"/>
            <w:vAlign w:val="center"/>
          </w:tcPr>
          <w:p w:rsidR="001D4141" w:rsidRDefault="006C7049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D</w:t>
            </w:r>
            <w:r>
              <w:rPr>
                <w:rFonts w:hint="eastAsia"/>
              </w:rPr>
              <w:t>．皮筏艇</w:t>
            </w:r>
          </w:p>
        </w:tc>
      </w:tr>
    </w:tbl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下列利用改变内能对外做功的设备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t>A</w:t>
      </w:r>
      <w:r>
        <w:rPr>
          <w:rFonts w:hint="eastAsia"/>
        </w:rPr>
        <w:t>．洗衣机</w:t>
      </w:r>
      <w:r>
        <w:tab/>
      </w:r>
      <w:r>
        <w:tab/>
      </w:r>
      <w:r>
        <w:tab/>
        <w:t>B</w:t>
      </w:r>
      <w:r>
        <w:rPr>
          <w:rFonts w:hint="eastAsia"/>
        </w:rPr>
        <w:t>．柴油机</w:t>
      </w:r>
      <w:r>
        <w:tab/>
      </w:r>
      <w:r>
        <w:tab/>
      </w:r>
      <w:r>
        <w:tab/>
        <w:t>C</w:t>
      </w:r>
      <w:r>
        <w:rPr>
          <w:rFonts w:hint="eastAsia"/>
        </w:rPr>
        <w:t>．收音机</w:t>
      </w:r>
      <w:r>
        <w:tab/>
      </w:r>
      <w:r>
        <w:tab/>
      </w:r>
      <w:r>
        <w:tab/>
        <w:t>D</w:t>
      </w:r>
      <w:r>
        <w:rPr>
          <w:rFonts w:hint="eastAsia"/>
        </w:rPr>
        <w:t>．电视机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t>．下列工作设备中，利用了热机的是（</w:t>
      </w:r>
      <w:r>
        <w:t xml:space="preserve">  </w:t>
      </w:r>
      <w:r>
        <w:t>）</w:t>
      </w:r>
    </w:p>
    <w:p w:rsidR="001D4141" w:rsidRDefault="005E0CBA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pict>
          <v:shape id="_x0000_s1029" type="#_x0000_t75" style="position:absolute;left:0;text-align:left;margin-left:350.5pt;margin-top:14.9pt;width:136.7pt;height:65.45pt;z-index:251662336;mso-wrap-distance-left:9pt;mso-wrap-distance-top:0;mso-wrap-distance-right:9pt;mso-wrap-distance-bottom:0;mso-width-relative:page;mso-height-relative:page">
            <v:imagedata r:id="rId14" o:title=""/>
            <w10:wrap type="square"/>
          </v:shape>
        </w:pict>
      </w:r>
      <w:r w:rsidR="006C7049">
        <w:t>A</w:t>
      </w:r>
      <w:r w:rsidR="006C7049">
        <w:t>．纯电动汽车</w:t>
      </w:r>
      <w:r w:rsidR="006C7049">
        <w:tab/>
      </w:r>
      <w:r w:rsidR="006C7049">
        <w:tab/>
        <w:t>B</w:t>
      </w:r>
      <w:r w:rsidR="006C7049">
        <w:t>．洗衣机</w:t>
      </w:r>
      <w:r w:rsidR="006C7049">
        <w:tab/>
      </w:r>
      <w:r w:rsidR="006C7049">
        <w:tab/>
      </w:r>
      <w:r w:rsidR="006C7049">
        <w:tab/>
        <w:t>C</w:t>
      </w:r>
      <w:r w:rsidR="006C7049">
        <w:t>．发电机</w:t>
      </w:r>
      <w:r w:rsidR="006C7049">
        <w:tab/>
      </w:r>
      <w:r w:rsidR="006C7049">
        <w:tab/>
      </w:r>
      <w:r w:rsidR="006C7049">
        <w:tab/>
        <w:t>D</w:t>
      </w:r>
      <w:r w:rsidR="006C7049">
        <w:t>．发射卫星的火箭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．某机器的能量流向图如图所示，据此推测该机器可能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rPr>
          <w:rFonts w:hint="eastAsia"/>
        </w:rPr>
        <w:t>A</w:t>
      </w:r>
      <w:r>
        <w:rPr>
          <w:rFonts w:hint="eastAsia"/>
        </w:rPr>
        <w:t>．热机</w:t>
      </w: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电动机</w:t>
      </w:r>
      <w:r>
        <w:tab/>
      </w:r>
      <w:r>
        <w:tab/>
      </w:r>
      <w:r>
        <w:rPr>
          <w:rFonts w:hint="eastAsia"/>
        </w:rPr>
        <w:t>C</w:t>
      </w:r>
      <w:r>
        <w:rPr>
          <w:rFonts w:hint="eastAsia"/>
        </w:rPr>
        <w:t>．发电机</w:t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电热水器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5</w:t>
      </w:r>
      <w:r>
        <w:rPr>
          <w:rFonts w:hint="eastAsia"/>
        </w:rPr>
        <w:t>．热机在人类生活中发挥着重要的作用．现代化的交通运输工具都靠它提供动力．热机的应用和发展推动了社会的快速发展．人类利用热机的根本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A</w:t>
      </w:r>
      <w:r>
        <w:rPr>
          <w:rFonts w:hint="eastAsia"/>
        </w:rPr>
        <w:t>．创生内能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把燃料放出的内能转化为机械能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C</w:t>
      </w:r>
      <w:r>
        <w:rPr>
          <w:rFonts w:hint="eastAsia"/>
        </w:rPr>
        <w:t>．把机械能转化为内能</w:t>
      </w:r>
      <w:r>
        <w:tab/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以上说法都正确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</w:rPr>
      </w:pPr>
      <w:r>
        <w:rPr>
          <w:bCs/>
        </w:rPr>
        <w:t>6</w:t>
      </w:r>
      <w:r>
        <w:rPr>
          <w:rFonts w:hint="eastAsia"/>
          <w:bCs/>
        </w:rPr>
        <w:t>．实验装置如图所示，加热试管使水沸腾．对观察到的现象分析正确的是（</w:t>
      </w:r>
      <w:r>
        <w:rPr>
          <w:rFonts w:hint="eastAsia"/>
          <w:bCs/>
        </w:rPr>
        <w:t xml:space="preserve">  </w:t>
      </w:r>
      <w:r>
        <w:rPr>
          <w:rFonts w:hint="eastAsia"/>
          <w:bCs/>
        </w:rPr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bCs/>
        </w:rPr>
      </w:pPr>
      <w:r>
        <w:rPr>
          <w:noProof/>
          <w:szCs w:val="21"/>
          <w:lang w:eastAsia="zh-TW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768215</wp:posOffset>
            </wp:positionH>
            <wp:positionV relativeFrom="paragraph">
              <wp:posOffset>39370</wp:posOffset>
            </wp:positionV>
            <wp:extent cx="794385" cy="895350"/>
            <wp:effectExtent l="0" t="0" r="6350" b="63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633790" name="图片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4327" cy="895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</w:rPr>
        <w:t>A</w:t>
      </w:r>
      <w:r>
        <w:rPr>
          <w:rFonts w:hint="eastAsia"/>
          <w:bCs/>
        </w:rPr>
        <w:t>．玻璃管口冒出</w:t>
      </w:r>
      <w:r>
        <w:rPr>
          <w:rFonts w:ascii="宋体" w:hAnsi="宋体" w:hint="eastAsia"/>
          <w:bCs/>
        </w:rPr>
        <w:t>“</w:t>
      </w:r>
      <w:r>
        <w:rPr>
          <w:rFonts w:hint="eastAsia"/>
          <w:bCs/>
        </w:rPr>
        <w:t>白气</w:t>
      </w:r>
      <w:r>
        <w:rPr>
          <w:rFonts w:ascii="宋体" w:hAnsi="宋体" w:hint="eastAsia"/>
          <w:bCs/>
        </w:rPr>
        <w:t>”</w:t>
      </w:r>
      <w:r>
        <w:rPr>
          <w:rFonts w:hint="eastAsia"/>
          <w:bCs/>
        </w:rPr>
        <w:t>是汽化成的水蒸气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bCs/>
        </w:rPr>
      </w:pPr>
      <w:r>
        <w:rPr>
          <w:rFonts w:hint="eastAsia"/>
          <w:bCs/>
        </w:rPr>
        <w:t>B</w:t>
      </w:r>
      <w:r>
        <w:rPr>
          <w:rFonts w:hint="eastAsia"/>
          <w:bCs/>
        </w:rPr>
        <w:t>．加热使水升温是通过做功的方式改变水的内能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小叶轮的转动说明永动机是可以实现的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  <w:bCs/>
        </w:rPr>
        <w:t>D</w:t>
      </w:r>
      <w:r>
        <w:rPr>
          <w:rFonts w:hint="eastAsia"/>
          <w:bCs/>
        </w:rPr>
        <w:t>．小叶轮转动，水的内能转化为叶轮的机械能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7</w:t>
      </w:r>
      <w:r>
        <w:rPr>
          <w:rFonts w:hint="eastAsia"/>
        </w:rPr>
        <w:t>．下列关于热机的说法中不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A</w:t>
      </w:r>
      <w:r>
        <w:rPr>
          <w:rFonts w:hint="eastAsia"/>
        </w:rPr>
        <w:t>．热机是把内能转化为机械能的装置</w:t>
      </w:r>
      <w:r w:rsidR="005E0CBA">
        <w:tab/>
      </w:r>
      <w:r w:rsidR="005E0CBA"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蒸汽机和内燃机都属于热机</w:t>
      </w:r>
      <w:bookmarkStart w:id="1" w:name="_GoBack"/>
      <w:bookmarkEnd w:id="1"/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C</w:t>
      </w:r>
      <w:r>
        <w:rPr>
          <w:rFonts w:hint="eastAsia"/>
        </w:rPr>
        <w:t>．用水壶烧水时，水沸腾后，壶盖跳动，这反映了热机的工作原理</w:t>
      </w:r>
      <w:r w:rsidR="005E0CBA">
        <w:rPr>
          <w:rFonts w:hint="eastAsia"/>
        </w:rPr>
        <w:t xml:space="preserve"> </w:t>
      </w:r>
      <w:r>
        <w:rPr>
          <w:rFonts w:hint="eastAsia"/>
        </w:rPr>
        <w:t>D</w:t>
      </w:r>
      <w:r>
        <w:rPr>
          <w:rFonts w:hint="eastAsia"/>
        </w:rPr>
        <w:t>．火箭发动机不属于热机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8</w:t>
      </w:r>
      <w:r>
        <w:t>．下列实例中，属于内能转化为机械能的是</w:t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冬天，人们常常搓手取暖</w:t>
      </w:r>
      <w:r>
        <w:tab/>
      </w:r>
      <w:r>
        <w:tab/>
      </w:r>
      <w:r>
        <w:tab/>
      </w:r>
      <w:r>
        <w:tab/>
      </w:r>
      <w:r>
        <w:tab/>
        <w:t>B</w:t>
      </w:r>
      <w:r>
        <w:t>．烧开水时，水蒸气将壶盖顶起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钻木取火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t>．用打气筒给篮球打气时筒壁温度升高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9</w:t>
      </w:r>
      <w:r>
        <w:rPr>
          <w:rFonts w:hint="eastAsia"/>
        </w:rPr>
        <w:t>．</w:t>
      </w:r>
      <w:r>
        <w:t>柴油机工作时，能量转化过程是（</w:t>
      </w:r>
      <w:r>
        <w:t xml:space="preserve">  </w:t>
      </w:r>
      <w:r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noProof/>
          <w:lang w:eastAsia="zh-TW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5427980</wp:posOffset>
            </wp:positionH>
            <wp:positionV relativeFrom="paragraph">
              <wp:posOffset>178435</wp:posOffset>
            </wp:positionV>
            <wp:extent cx="741045" cy="753110"/>
            <wp:effectExtent l="0" t="0" r="1905" b="889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7781295" name="图片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045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</w:t>
      </w:r>
      <w:r>
        <w:t>．内能</w:t>
      </w:r>
      <w:r>
        <w:t>→</w:t>
      </w:r>
      <w:r>
        <w:t>化学能</w:t>
      </w:r>
      <w:r>
        <w:t>→</w:t>
      </w:r>
      <w:r>
        <w:t>机械能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t>．内能</w:t>
      </w:r>
      <w:r>
        <w:t>→</w:t>
      </w:r>
      <w:r>
        <w:t>机械能</w:t>
      </w:r>
      <w:r>
        <w:t>→</w:t>
      </w:r>
      <w:r>
        <w:t>化学能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化学能</w:t>
      </w:r>
      <w:r>
        <w:t>→</w:t>
      </w:r>
      <w:r>
        <w:t>内能</w:t>
      </w:r>
      <w:r>
        <w:t>→</w:t>
      </w:r>
      <w:r>
        <w:t>机械能</w:t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t>．化学能</w:t>
      </w:r>
      <w:r>
        <w:t>→</w:t>
      </w:r>
      <w:r>
        <w:t>机械能</w:t>
      </w:r>
      <w:r>
        <w:t>→</w:t>
      </w:r>
      <w:r>
        <w:t>内能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．</w:t>
      </w:r>
      <w:r>
        <w:t>最早的热机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经过英国工程师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改进，完善，在</w:t>
      </w:r>
      <w:r>
        <w:t>18</w:t>
      </w:r>
      <w:r>
        <w:t>世纪得到广泛使用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1</w:t>
      </w:r>
      <w:r>
        <w:rPr>
          <w:rFonts w:hint="eastAsia"/>
        </w:rPr>
        <w:t>．如图所示是热机工作原理演示装置，在试管内装些水，用软木塞塞紧瓶口，用酒精灯加热试管内的水．使水沸腾，一会儿，水蒸气将软木塞冲出．在这一过程中，先是酒精燃烧将</w:t>
      </w:r>
      <w:r>
        <w:t>______</w:t>
      </w:r>
      <w:r>
        <w:rPr>
          <w:rFonts w:hint="eastAsia"/>
        </w:rPr>
        <w:t>能转化为</w:t>
      </w:r>
      <w:r>
        <w:t>______</w:t>
      </w:r>
      <w:r>
        <w:rPr>
          <w:rFonts w:hint="eastAsia"/>
        </w:rPr>
        <w:t>能，接着是将</w:t>
      </w:r>
      <w:r>
        <w:t>______</w:t>
      </w:r>
      <w:r>
        <w:rPr>
          <w:rFonts w:hint="eastAsia"/>
        </w:rPr>
        <w:t>能传递给</w:t>
      </w:r>
      <w:r>
        <w:t>______</w:t>
      </w:r>
      <w:r>
        <w:rPr>
          <w:rFonts w:hint="eastAsia"/>
        </w:rPr>
        <w:t>，最后对</w:t>
      </w:r>
      <w:r>
        <w:t>______</w:t>
      </w:r>
      <w:r>
        <w:rPr>
          <w:rFonts w:hint="eastAsia"/>
        </w:rPr>
        <w:t>做功．将</w:t>
      </w:r>
      <w:r>
        <w:t>______</w:t>
      </w:r>
      <w:r>
        <w:rPr>
          <w:rFonts w:hint="eastAsia"/>
        </w:rPr>
        <w:t>能转化为</w:t>
      </w:r>
      <w:r>
        <w:t>______</w:t>
      </w:r>
      <w:r>
        <w:rPr>
          <w:rFonts w:hint="eastAsia"/>
        </w:rPr>
        <w:t>能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noProof/>
          <w:lang w:eastAsia="zh-TW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5114925</wp:posOffset>
            </wp:positionH>
            <wp:positionV relativeFrom="paragraph">
              <wp:posOffset>225425</wp:posOffset>
            </wp:positionV>
            <wp:extent cx="1073785" cy="757555"/>
            <wp:effectExtent l="0" t="0" r="0" b="4445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520059" name="图片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3785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</w:rPr>
        <w:t>2</w:t>
      </w:r>
      <w:r>
        <w:rPr>
          <w:rFonts w:hint="eastAsia"/>
        </w:rPr>
        <w:t>．图示为</w:t>
      </w:r>
      <w:r>
        <w:rPr>
          <w:rFonts w:ascii="宋体" w:hAnsi="宋体" w:hint="eastAsia"/>
        </w:rPr>
        <w:t>“</w:t>
      </w:r>
      <w:r>
        <w:rPr>
          <w:rFonts w:hint="eastAsia"/>
        </w:rPr>
        <w:t>长征六号</w:t>
      </w:r>
      <w:r>
        <w:rPr>
          <w:rFonts w:ascii="宋体" w:hAnsi="宋体" w:hint="eastAsia"/>
        </w:rPr>
        <w:t>”</w:t>
      </w:r>
      <w:r>
        <w:rPr>
          <w:rFonts w:hint="eastAsia"/>
        </w:rPr>
        <w:t>运载火箭，它首次采用了我国最新研制的大推力液氧煤油发动机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①煤油燃烧过程中，其热值大小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．②火箭起飞时，煤油燃烧产生大量高温高压的燃气，燃气对火箭的推力达</w:t>
      </w:r>
      <w:r>
        <w:rPr>
          <w:rFonts w:hint="eastAsia"/>
        </w:rPr>
        <w:t>1.2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>N</w:t>
      </w:r>
      <w:r>
        <w:rPr>
          <w:rFonts w:hint="eastAsia"/>
        </w:rPr>
        <w:t>，这个力可举起质量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t</w:t>
      </w:r>
      <w:r>
        <w:rPr>
          <w:rFonts w:hint="eastAsia"/>
        </w:rPr>
        <w:t>的物体（</w:t>
      </w:r>
      <w:r>
        <w:rPr>
          <w:rFonts w:hint="eastAsia"/>
        </w:rPr>
        <w:t>g</w:t>
      </w:r>
      <w:r>
        <w:rPr>
          <w:rFonts w:hint="eastAsia"/>
        </w:rPr>
        <w:t>取</w:t>
      </w:r>
      <w:r>
        <w:rPr>
          <w:rFonts w:hint="eastAsia"/>
        </w:rPr>
        <w:t>10N/kg</w:t>
      </w:r>
      <w:r>
        <w:rPr>
          <w:rFonts w:hint="eastAsia"/>
        </w:rPr>
        <w:t>）．③燃气对火箭做功，燃气的内能会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（选填</w:t>
      </w:r>
      <w:r>
        <w:rPr>
          <w:rFonts w:ascii="宋体" w:hAnsi="宋体" w:hint="eastAsia"/>
        </w:rPr>
        <w:t>“</w:t>
      </w:r>
      <w:r>
        <w:rPr>
          <w:rFonts w:hint="eastAsia"/>
        </w:rPr>
        <w:t>增大</w:t>
      </w:r>
      <w:r>
        <w:rPr>
          <w:rFonts w:ascii="宋体" w:hAnsi="宋体" w:hint="eastAsia"/>
        </w:rPr>
        <w:t>”</w:t>
      </w:r>
      <w:r>
        <w:rPr>
          <w:rFonts w:hint="eastAsia"/>
        </w:rPr>
        <w:t>、</w:t>
      </w:r>
      <w:r>
        <w:rPr>
          <w:rFonts w:ascii="宋体" w:hAnsi="宋体" w:hint="eastAsia"/>
        </w:rPr>
        <w:t>“</w:t>
      </w:r>
      <w:r>
        <w:rPr>
          <w:rFonts w:hint="eastAsia"/>
        </w:rPr>
        <w:t>减小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不变</w:t>
      </w:r>
      <w:r>
        <w:rPr>
          <w:rFonts w:ascii="宋体" w:hAnsi="宋体" w:hint="eastAsia"/>
        </w:rPr>
        <w:t>”</w:t>
      </w:r>
      <w:r>
        <w:rPr>
          <w:rFonts w:hint="eastAsia"/>
        </w:rPr>
        <w:t>）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</w:t>
      </w:r>
      <w:r>
        <w:t>2016</w:t>
      </w:r>
      <w:r>
        <w:t>年</w:t>
      </w:r>
      <w:r>
        <w:t>10</w:t>
      </w:r>
      <w:r>
        <w:t>月，我国自行研制的神舟十一号飞船升空时，燃料通过燃烧将燃料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转化为火箭内的高温高压燃气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，然后转化为使火箭加速上升火箭的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．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提升</w:t>
      </w:r>
    </w:p>
    <w:p w:rsidR="001D4141" w:rsidRDefault="005E0CBA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Picture 1" o:spid="_x0000_s1028" type="#_x0000_t75" style="position:absolute;left:0;text-align:left;margin-left:461.65pt;margin-top:662.85pt;width:63.1pt;height:71.2pt;z-index:251664384;mso-wrap-distance-left:9pt;mso-wrap-distance-top:0;mso-wrap-distance-right:9pt;mso-wrap-distance-bottom:0;mso-position-horizontal-relative:page;mso-position-vertical-relative:page;mso-width-relative:page;mso-height-relative:page">
            <v:imagedata r:id="rId17" o:title="zysc233"/>
            <w10:wrap type="square" anchorx="page" anchory="page"/>
          </v:shape>
        </w:pict>
      </w:r>
      <w:r w:rsidR="006C7049">
        <w:rPr>
          <w:rFonts w:hint="eastAsia"/>
        </w:rPr>
        <w:t>1</w:t>
      </w:r>
      <w:r w:rsidR="006C7049">
        <w:t>4</w:t>
      </w:r>
      <w:r w:rsidR="006C7049">
        <w:rPr>
          <w:rFonts w:hint="eastAsia"/>
        </w:rPr>
        <w:t>．</w:t>
      </w:r>
      <w:r w:rsidR="006C7049">
        <w:t>如图所示实验，在橡胶</w:t>
      </w:r>
      <w:proofErr w:type="gramStart"/>
      <w:r w:rsidR="006C7049">
        <w:t>塞受到</w:t>
      </w:r>
      <w:proofErr w:type="gramEnd"/>
      <w:r w:rsidR="006C7049">
        <w:t>水蒸气的压力而冲出的过程中，以下说法正确的是（</w:t>
      </w:r>
      <w:r w:rsidR="006C7049">
        <w:t xml:space="preserve">  </w:t>
      </w:r>
      <w:r w:rsidR="006C7049">
        <w:t>）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试管口出现的</w:t>
      </w:r>
      <w:r>
        <w:rPr>
          <w:rFonts w:ascii="宋体" w:hAnsi="宋体"/>
        </w:rPr>
        <w:t>“</w:t>
      </w:r>
      <w:r>
        <w:t>白雾</w:t>
      </w:r>
      <w:r>
        <w:rPr>
          <w:rFonts w:ascii="宋体" w:hAnsi="宋体"/>
        </w:rPr>
        <w:t>”</w:t>
      </w:r>
      <w:r>
        <w:t>是气体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t>．水蒸气对外做功，内能增加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水蒸气的温度升高</w:t>
      </w:r>
    </w:p>
    <w:p w:rsidR="001D4141" w:rsidRDefault="006C7049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t>．这个实验基本展示了蒸汽机的工作原理</w:t>
      </w:r>
    </w:p>
    <w:p w:rsidR="001D4141" w:rsidRDefault="006C7049">
      <w:r>
        <w:br w:type="page"/>
      </w:r>
    </w:p>
    <w:p w:rsidR="001D4141" w:rsidRDefault="006C704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.1</w:t>
      </w:r>
    </w:p>
    <w:p w:rsidR="001D4141" w:rsidRDefault="006C704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1D4141" w:rsidRDefault="006C704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．蒸汽机、瓦特；</w:t>
      </w:r>
    </w:p>
    <w:p w:rsidR="001D4141" w:rsidRDefault="006C704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化学、内、内、水蒸气、软木塞、内、机械；</w:t>
      </w:r>
    </w:p>
    <w:p w:rsidR="001D4141" w:rsidRDefault="006C704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2</w:t>
      </w:r>
      <w:r>
        <w:rPr>
          <w:rFonts w:ascii="Times New Roman" w:eastAsia="宋体" w:hAnsi="Times New Roman" w:hint="eastAsia"/>
          <w:snapToGrid w:val="0"/>
          <w:kern w:val="0"/>
        </w:rPr>
        <w:t>．不变、</w:t>
      </w:r>
      <w:r>
        <w:rPr>
          <w:rFonts w:ascii="Times New Roman" w:eastAsia="宋体" w:hAnsi="Times New Roman" w:hint="eastAsia"/>
          <w:snapToGrid w:val="0"/>
          <w:kern w:val="0"/>
        </w:rPr>
        <w:t>120</w:t>
      </w:r>
      <w:r>
        <w:rPr>
          <w:rFonts w:ascii="Times New Roman" w:eastAsia="宋体" w:hAnsi="Times New Roman" w:hint="eastAsia"/>
          <w:snapToGrid w:val="0"/>
          <w:kern w:val="0"/>
        </w:rPr>
        <w:t>、减小；</w:t>
      </w:r>
    </w:p>
    <w:p w:rsidR="001D4141" w:rsidRDefault="006C704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3</w:t>
      </w:r>
      <w:r>
        <w:rPr>
          <w:rFonts w:ascii="Times New Roman" w:eastAsia="宋体" w:hAnsi="Times New Roman" w:hint="eastAsia"/>
          <w:snapToGrid w:val="0"/>
          <w:kern w:val="0"/>
        </w:rPr>
        <w:t>．化学、内、机械；</w:t>
      </w:r>
    </w:p>
    <w:p w:rsidR="001D4141" w:rsidRDefault="006C7049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1D4141" w:rsidRDefault="001D4141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</w:p>
    <w:sectPr w:rsidR="001D4141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PMingLiU"/>
    <w:panose1 w:val="00000000000000000000"/>
    <w:charset w:val="88"/>
    <w:family w:val="roman"/>
    <w:notTrueType/>
    <w:pitch w:val="default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461A3"/>
    <w:rsid w:val="00050EE0"/>
    <w:rsid w:val="000525BB"/>
    <w:rsid w:val="00060A5B"/>
    <w:rsid w:val="00080B3E"/>
    <w:rsid w:val="00095426"/>
    <w:rsid w:val="00097AD6"/>
    <w:rsid w:val="000B7C6D"/>
    <w:rsid w:val="000C7413"/>
    <w:rsid w:val="000E4F23"/>
    <w:rsid w:val="000E50A0"/>
    <w:rsid w:val="00104238"/>
    <w:rsid w:val="00111EE5"/>
    <w:rsid w:val="00142736"/>
    <w:rsid w:val="00151997"/>
    <w:rsid w:val="001674EB"/>
    <w:rsid w:val="00182D1A"/>
    <w:rsid w:val="001A4329"/>
    <w:rsid w:val="001B03FE"/>
    <w:rsid w:val="001D4141"/>
    <w:rsid w:val="001D6CB8"/>
    <w:rsid w:val="002074BB"/>
    <w:rsid w:val="002246FB"/>
    <w:rsid w:val="0024055C"/>
    <w:rsid w:val="00245670"/>
    <w:rsid w:val="0024733F"/>
    <w:rsid w:val="00250338"/>
    <w:rsid w:val="00250BF1"/>
    <w:rsid w:val="00264563"/>
    <w:rsid w:val="0027624D"/>
    <w:rsid w:val="00283AD5"/>
    <w:rsid w:val="002A6A38"/>
    <w:rsid w:val="002D2972"/>
    <w:rsid w:val="002D2D3F"/>
    <w:rsid w:val="002D61E6"/>
    <w:rsid w:val="002F29F1"/>
    <w:rsid w:val="002F3852"/>
    <w:rsid w:val="00313663"/>
    <w:rsid w:val="00313A1E"/>
    <w:rsid w:val="00320C75"/>
    <w:rsid w:val="00323895"/>
    <w:rsid w:val="00340D8A"/>
    <w:rsid w:val="00373A75"/>
    <w:rsid w:val="00374D99"/>
    <w:rsid w:val="003A53E9"/>
    <w:rsid w:val="003A6CC6"/>
    <w:rsid w:val="003B56C2"/>
    <w:rsid w:val="003B64C9"/>
    <w:rsid w:val="003C6FF0"/>
    <w:rsid w:val="003F18B8"/>
    <w:rsid w:val="003F7961"/>
    <w:rsid w:val="004244D3"/>
    <w:rsid w:val="00497F28"/>
    <w:rsid w:val="004E404C"/>
    <w:rsid w:val="005366B7"/>
    <w:rsid w:val="0055375F"/>
    <w:rsid w:val="00553BF0"/>
    <w:rsid w:val="00554FE9"/>
    <w:rsid w:val="00563E3C"/>
    <w:rsid w:val="00570306"/>
    <w:rsid w:val="0057704C"/>
    <w:rsid w:val="0058147F"/>
    <w:rsid w:val="00587024"/>
    <w:rsid w:val="005A18EA"/>
    <w:rsid w:val="005A3464"/>
    <w:rsid w:val="005C2550"/>
    <w:rsid w:val="005D0DB6"/>
    <w:rsid w:val="005E0CBA"/>
    <w:rsid w:val="006016EA"/>
    <w:rsid w:val="006200DB"/>
    <w:rsid w:val="00625020"/>
    <w:rsid w:val="00626B47"/>
    <w:rsid w:val="00637890"/>
    <w:rsid w:val="00653091"/>
    <w:rsid w:val="00655F1E"/>
    <w:rsid w:val="00657F08"/>
    <w:rsid w:val="00667330"/>
    <w:rsid w:val="0067051F"/>
    <w:rsid w:val="00675A24"/>
    <w:rsid w:val="00685389"/>
    <w:rsid w:val="00694BBF"/>
    <w:rsid w:val="006B06C8"/>
    <w:rsid w:val="006C7049"/>
    <w:rsid w:val="006C7AEF"/>
    <w:rsid w:val="006E223C"/>
    <w:rsid w:val="00732413"/>
    <w:rsid w:val="007466C9"/>
    <w:rsid w:val="00754DA2"/>
    <w:rsid w:val="007553CE"/>
    <w:rsid w:val="00777A10"/>
    <w:rsid w:val="007822D5"/>
    <w:rsid w:val="00793EE7"/>
    <w:rsid w:val="007A5305"/>
    <w:rsid w:val="007A53F0"/>
    <w:rsid w:val="007B0D81"/>
    <w:rsid w:val="007E54D5"/>
    <w:rsid w:val="007F261D"/>
    <w:rsid w:val="00807F94"/>
    <w:rsid w:val="008141ED"/>
    <w:rsid w:val="00816632"/>
    <w:rsid w:val="00827D69"/>
    <w:rsid w:val="00840A1B"/>
    <w:rsid w:val="00861111"/>
    <w:rsid w:val="00863BBB"/>
    <w:rsid w:val="00870B23"/>
    <w:rsid w:val="00887AA9"/>
    <w:rsid w:val="00894EDB"/>
    <w:rsid w:val="008A6A02"/>
    <w:rsid w:val="008C6E48"/>
    <w:rsid w:val="008E15E0"/>
    <w:rsid w:val="00901915"/>
    <w:rsid w:val="00901B38"/>
    <w:rsid w:val="0090236C"/>
    <w:rsid w:val="009062A1"/>
    <w:rsid w:val="0093052B"/>
    <w:rsid w:val="00932E0F"/>
    <w:rsid w:val="0096406E"/>
    <w:rsid w:val="00974D94"/>
    <w:rsid w:val="00983635"/>
    <w:rsid w:val="009C7746"/>
    <w:rsid w:val="00A4611E"/>
    <w:rsid w:val="00A54AE4"/>
    <w:rsid w:val="00A95BCA"/>
    <w:rsid w:val="00AA5918"/>
    <w:rsid w:val="00AC6CA6"/>
    <w:rsid w:val="00AD025F"/>
    <w:rsid w:val="00AD1186"/>
    <w:rsid w:val="00AE03EE"/>
    <w:rsid w:val="00AF73DE"/>
    <w:rsid w:val="00BB001C"/>
    <w:rsid w:val="00BB50AD"/>
    <w:rsid w:val="00BD38EA"/>
    <w:rsid w:val="00BD76B6"/>
    <w:rsid w:val="00BD77AF"/>
    <w:rsid w:val="00BE1204"/>
    <w:rsid w:val="00BF2A12"/>
    <w:rsid w:val="00C225AB"/>
    <w:rsid w:val="00C84FAC"/>
    <w:rsid w:val="00CC4EA6"/>
    <w:rsid w:val="00D21360"/>
    <w:rsid w:val="00D23A8D"/>
    <w:rsid w:val="00D2719D"/>
    <w:rsid w:val="00D27D79"/>
    <w:rsid w:val="00D33F46"/>
    <w:rsid w:val="00D3462F"/>
    <w:rsid w:val="00D44B6C"/>
    <w:rsid w:val="00D7597B"/>
    <w:rsid w:val="00D8295A"/>
    <w:rsid w:val="00D84F90"/>
    <w:rsid w:val="00DA436F"/>
    <w:rsid w:val="00DD0007"/>
    <w:rsid w:val="00DE296E"/>
    <w:rsid w:val="00E05F3E"/>
    <w:rsid w:val="00E06183"/>
    <w:rsid w:val="00E07108"/>
    <w:rsid w:val="00E20508"/>
    <w:rsid w:val="00E37A97"/>
    <w:rsid w:val="00E76DA1"/>
    <w:rsid w:val="00EA78CE"/>
    <w:rsid w:val="00EC4B62"/>
    <w:rsid w:val="00ED27B5"/>
    <w:rsid w:val="00ED4718"/>
    <w:rsid w:val="00EE6728"/>
    <w:rsid w:val="00F20605"/>
    <w:rsid w:val="00F34072"/>
    <w:rsid w:val="00F4053E"/>
    <w:rsid w:val="00F57122"/>
    <w:rsid w:val="00F6762E"/>
    <w:rsid w:val="00F82E00"/>
    <w:rsid w:val="00F834B1"/>
    <w:rsid w:val="00F83B33"/>
    <w:rsid w:val="00FA245E"/>
    <w:rsid w:val="00FB2A93"/>
    <w:rsid w:val="00FC59BC"/>
    <w:rsid w:val="00FC5C3C"/>
    <w:rsid w:val="00FD0CE7"/>
    <w:rsid w:val="00FE65EC"/>
    <w:rsid w:val="00FF302A"/>
    <w:rsid w:val="661052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 w:qFormat="1"/>
    <w:lsdException w:name="Table Theme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宋体正文"/>
    <w:basedOn w:val="a"/>
    <w:link w:val="a7"/>
    <w:qFormat/>
    <w:rPr>
      <w:rFonts w:ascii="Times New Roman" w:eastAsia="宋体" w:hAnsi="Times New Roman"/>
    </w:rPr>
  </w:style>
  <w:style w:type="character" w:customStyle="1" w:styleId="a7">
    <w:name w:val="宋体正文 字符"/>
    <w:basedOn w:val="a0"/>
    <w:link w:val="a6"/>
    <w:qFormat/>
    <w:rPr>
      <w:rFonts w:ascii="Times New Roman" w:eastAsia="宋体" w:hAnsi="Times New Roman"/>
    </w:r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paragraph" w:styleId="a8">
    <w:name w:val="Balloon Text"/>
    <w:basedOn w:val="a"/>
    <w:link w:val="Char1"/>
    <w:uiPriority w:val="99"/>
    <w:semiHidden/>
    <w:unhideWhenUsed/>
    <w:rsid w:val="005E0CB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5E0CBA"/>
    <w:rPr>
      <w:rFonts w:asciiTheme="majorHAnsi" w:eastAsiaTheme="majorEastAsia" w:hAnsiTheme="majorHAnsi" w:cstheme="majorBidi"/>
      <w:kern w:val="2"/>
      <w:sz w:val="18"/>
      <w:szCs w:val="1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 w:qFormat="1"/>
    <w:lsdException w:name="Table Theme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宋体正文"/>
    <w:basedOn w:val="a"/>
    <w:link w:val="a7"/>
    <w:qFormat/>
    <w:rPr>
      <w:rFonts w:ascii="Times New Roman" w:eastAsia="宋体" w:hAnsi="Times New Roman"/>
    </w:rPr>
  </w:style>
  <w:style w:type="character" w:customStyle="1" w:styleId="a7">
    <w:name w:val="宋体正文 字符"/>
    <w:basedOn w:val="a0"/>
    <w:link w:val="a6"/>
    <w:qFormat/>
    <w:rPr>
      <w:rFonts w:ascii="Times New Roman" w:eastAsia="宋体" w:hAnsi="Times New Roman"/>
    </w:r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paragraph" w:styleId="a8">
    <w:name w:val="Balloon Text"/>
    <w:basedOn w:val="a"/>
    <w:link w:val="Char1"/>
    <w:uiPriority w:val="99"/>
    <w:semiHidden/>
    <w:unhideWhenUsed/>
    <w:rsid w:val="005E0CB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5E0CBA"/>
    <w:rPr>
      <w:rFonts w:asciiTheme="majorHAnsi" w:eastAsiaTheme="majorEastAsia" w:hAnsiTheme="majorHAnsi" w:cstheme="majorBidi"/>
      <w:kern w:val="2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09</Words>
  <Characters>1762</Characters>
  <Application>Microsoft Office Word</Application>
  <DocSecurity>0</DocSecurity>
  <Lines>14</Lines>
  <Paragraphs>4</Paragraphs>
  <ScaleCrop>false</ScaleCrop>
  <Company/>
  <LinksUpToDate>false</LinksUpToDate>
  <CharactersWithSpaces>20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5</cp:revision>
  <dcterms:created xsi:type="dcterms:W3CDTF">2018-05-14T23:49:00Z</dcterms:created>
  <dcterms:modified xsi:type="dcterms:W3CDTF">2020-10-29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